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  <p:sldMasterId id="2147483674" r:id="rId3"/>
  </p:sldMasterIdLst>
  <p:notesMasterIdLst>
    <p:notesMasterId r:id="rId11"/>
  </p:notesMasterIdLst>
  <p:sldIdLst>
    <p:sldId id="333" r:id="rId4"/>
    <p:sldId id="1221" r:id="rId5"/>
    <p:sldId id="1224" r:id="rId6"/>
    <p:sldId id="1225" r:id="rId7"/>
    <p:sldId id="924" r:id="rId8"/>
    <p:sldId id="1226" r:id="rId9"/>
    <p:sldId id="1227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171C5"/>
    <a:srgbClr val="0085E2"/>
    <a:srgbClr val="0182DD"/>
    <a:srgbClr val="70AD47"/>
    <a:srgbClr val="43BB8D"/>
    <a:srgbClr val="1B8BF1"/>
    <a:srgbClr val="F3F5F8"/>
    <a:srgbClr val="74C5FF"/>
    <a:srgbClr val="66C0FF"/>
    <a:srgbClr val="005D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27" autoAdjust="0"/>
    <p:restoredTop sz="93694" autoAdjust="0"/>
  </p:normalViewPr>
  <p:slideViewPr>
    <p:cSldViewPr snapToGrid="0">
      <p:cViewPr varScale="1">
        <p:scale>
          <a:sx n="153" d="100"/>
          <a:sy n="153" d="100"/>
        </p:scale>
        <p:origin x="912" y="13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25275-CA03-46FE-B80C-445395B2C8CD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2E3C26-C9FA-4C5A-B7DA-41A22523D7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138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839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681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504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640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551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asSVD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基于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nkSVD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其基础上加入了用户的偏差与物品的偏差，例如有的用户，打分都偏高；或者有的好的物品，他的评分都偏高。所以优化目标函数变为了：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D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在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asSVD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基础上，又添加了基于隐性特征的属性，通过用户的隐性数据衡量对物品的偏好程度。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6552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907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32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 userDrawn="1"/>
        </p:nvSpPr>
        <p:spPr>
          <a:xfrm>
            <a:off x="1" y="409580"/>
            <a:ext cx="124800" cy="55006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9" name="文本占位符 28"/>
          <p:cNvSpPr>
            <a:spLocks noGrp="1"/>
          </p:cNvSpPr>
          <p:nvPr>
            <p:ph type="body" sz="quarter" idx="10"/>
          </p:nvPr>
        </p:nvSpPr>
        <p:spPr>
          <a:xfrm>
            <a:off x="216000" y="392985"/>
            <a:ext cx="6557333" cy="416571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400" kern="1200" dirty="0" smtClean="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</a:lstStyle>
          <a:p>
            <a:pPr lvl="0"/>
            <a:r>
              <a:rPr lang="zh-CN" altLang="en-US" dirty="0"/>
              <a:t>单击此处编辑</a:t>
            </a:r>
          </a:p>
        </p:txBody>
      </p:sp>
      <p:sp>
        <p:nvSpPr>
          <p:cNvPr id="30" name="文本占位符 28"/>
          <p:cNvSpPr>
            <a:spLocks noGrp="1"/>
          </p:cNvSpPr>
          <p:nvPr>
            <p:ph type="body" sz="quarter" idx="11"/>
          </p:nvPr>
        </p:nvSpPr>
        <p:spPr>
          <a:xfrm>
            <a:off x="216000" y="712622"/>
            <a:ext cx="6557333" cy="323301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16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+mn-cs"/>
              </a:defRPr>
            </a:lvl1pPr>
          </a:lstStyle>
          <a:p>
            <a:pPr lvl="0"/>
            <a:r>
              <a:rPr lang="zh-CN" altLang="en-US" dirty="0"/>
              <a:t>单击此处编辑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8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3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9826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8573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8135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8142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050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5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2832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0198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7950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6990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3084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93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占位符 28"/>
          <p:cNvSpPr>
            <a:spLocks noGrp="1"/>
          </p:cNvSpPr>
          <p:nvPr>
            <p:ph type="body" sz="quarter" idx="10"/>
          </p:nvPr>
        </p:nvSpPr>
        <p:spPr>
          <a:xfrm>
            <a:off x="215900" y="457200"/>
            <a:ext cx="10986347" cy="416560"/>
          </a:xfrm>
        </p:spPr>
        <p:txBody>
          <a:bodyPr>
            <a:noAutofit/>
          </a:bodyPr>
          <a:lstStyle>
            <a:lvl1pPr marL="0" indent="0" algn="l" defTabSz="914400" rtl="0" eaLnBrk="1" latinLnBrk="0" hangingPunct="1">
              <a:buNone/>
              <a:defRPr lang="zh-CN" altLang="en-US" sz="3200" kern="1200" dirty="0" smtClean="0">
                <a:solidFill>
                  <a:srgbClr val="0182DD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0" y="500381"/>
            <a:ext cx="115147" cy="375285"/>
          </a:xfrm>
          <a:prstGeom prst="rect">
            <a:avLst/>
          </a:prstGeom>
          <a:solidFill>
            <a:srgbClr val="0182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2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E5758D-A3C3-4E88-8AC0-22500507BD7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1/12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E786F-588D-4932-A7B2-AE3451FA4A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71EF95-8B4C-423F-989A-1CD8376BA3AF}" type="datetimeFigureOut">
              <a:rPr lang="zh-CN" altLang="en-US" smtClean="0"/>
              <a:t>2021/1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1222C5-DF54-4BD7-B776-8C19CDAF53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18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15870" y="2182941"/>
            <a:ext cx="7375336" cy="2865282"/>
          </a:xfrm>
          <a:prstGeom prst="rect">
            <a:avLst/>
          </a:prstGeom>
          <a:solidFill>
            <a:srgbClr val="1B8B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4815870" y="1818925"/>
            <a:ext cx="7375336" cy="354872"/>
          </a:xfrm>
          <a:prstGeom prst="rect">
            <a:avLst/>
          </a:prstGeom>
          <a:pattFill prst="ltUpDiag">
            <a:fgClr>
              <a:srgbClr val="414455"/>
            </a:fgClr>
            <a:bgClr>
              <a:srgbClr val="E8E8E6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75" name="Picture 3" descr="D:\360data\重要数据\桌面\rolled newspaper (5)副本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" y="1818923"/>
            <a:ext cx="4835066" cy="3220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文本框 17"/>
          <p:cNvSpPr txBox="1"/>
          <p:nvPr/>
        </p:nvSpPr>
        <p:spPr>
          <a:xfrm>
            <a:off x="5252310" y="610587"/>
            <a:ext cx="6335154" cy="906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b</a:t>
            </a:r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处理与应用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597208" y="5472186"/>
            <a:ext cx="5832648" cy="138499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4000" b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ctr"/>
            <a:r>
              <a:rPr lang="en-US" altLang="zh-CN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IC</a:t>
            </a:r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：上边那位也是助教</a:t>
            </a:r>
            <a:endParaRPr lang="en-US" altLang="zh-CN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ctr"/>
            <a:r>
              <a:rPr lang="zh-CN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本课程没有助教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D927-E55F-4D12-BD2D-8ABE6C912713}" type="slidenum">
              <a:rPr lang="zh-CN" altLang="en-US" smtClean="0"/>
              <a:t>1</a:t>
            </a:fld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682" b="91667" l="2616" r="48491">
                        <a14:foregroundMark x1="26559" y1="44318" x2="16499" y2="53030"/>
                      </a14:backgroundRemoval>
                    </a14:imgEffect>
                  </a14:imgLayer>
                </a14:imgProps>
              </a:ext>
            </a:extLst>
          </a:blip>
          <a:srcRect l="2347" t="6413" r="52707" b="8975"/>
          <a:stretch/>
        </p:blipFill>
        <p:spPr>
          <a:xfrm>
            <a:off x="112145" y="1"/>
            <a:ext cx="1820172" cy="1820172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652842" y="2327762"/>
            <a:ext cx="572138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  <a:p>
            <a:pPr algn="ctr">
              <a:lnSpc>
                <a:spcPct val="150000"/>
              </a:lnSpc>
            </a:pP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荐系统与社会</a:t>
            </a:r>
            <a:r>
              <a:rPr lang="zh-CN" altLang="en-US" sz="3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络</a:t>
            </a:r>
            <a:endParaRPr lang="en-US" altLang="zh-CN" sz="36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84334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796" y="404665"/>
            <a:ext cx="12190413" cy="0"/>
          </a:xfrm>
          <a:prstGeom prst="line">
            <a:avLst/>
          </a:prstGeom>
          <a:ln>
            <a:solidFill>
              <a:srgbClr val="41445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流程图: 离页连接符 2"/>
          <p:cNvSpPr/>
          <p:nvPr/>
        </p:nvSpPr>
        <p:spPr>
          <a:xfrm>
            <a:off x="9984433" y="332658"/>
            <a:ext cx="1584176" cy="1080119"/>
          </a:xfrm>
          <a:prstGeom prst="flowChartOffpageConnector">
            <a:avLst/>
          </a:prstGeom>
          <a:solidFill>
            <a:srgbClr val="1B8B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348361" y="571922"/>
            <a:ext cx="856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2515" y="760972"/>
            <a:ext cx="11526974" cy="883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zh-CN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分析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1" indent="-342900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8" name="内容占位符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1308079"/>
              </p:ext>
            </p:extLst>
          </p:nvPr>
        </p:nvGraphicFramePr>
        <p:xfrm>
          <a:off x="1222912" y="1565822"/>
          <a:ext cx="6854288" cy="24845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71272">
                  <a:extLst>
                    <a:ext uri="{9D8B030D-6E8A-4147-A177-3AD203B41FA5}">
                      <a16:colId xmlns:a16="http://schemas.microsoft.com/office/drawing/2014/main" val="2164027408"/>
                    </a:ext>
                  </a:extLst>
                </a:gridCol>
                <a:gridCol w="2039816">
                  <a:extLst>
                    <a:ext uri="{9D8B030D-6E8A-4147-A177-3AD203B41FA5}">
                      <a16:colId xmlns:a16="http://schemas.microsoft.com/office/drawing/2014/main" val="1217363252"/>
                    </a:ext>
                  </a:extLst>
                </a:gridCol>
                <a:gridCol w="1029628">
                  <a:extLst>
                    <a:ext uri="{9D8B030D-6E8A-4147-A177-3AD203B41FA5}">
                      <a16:colId xmlns:a16="http://schemas.microsoft.com/office/drawing/2014/main" val="3613746274"/>
                    </a:ext>
                  </a:extLst>
                </a:gridCol>
                <a:gridCol w="1713572">
                  <a:extLst>
                    <a:ext uri="{9D8B030D-6E8A-4147-A177-3AD203B41FA5}">
                      <a16:colId xmlns:a16="http://schemas.microsoft.com/office/drawing/2014/main" val="2930305476"/>
                    </a:ext>
                  </a:extLst>
                </a:gridCol>
              </a:tblGrid>
              <a:tr h="4969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 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音乐（不含测试集）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电影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书籍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17889065"/>
                  </a:ext>
                </a:extLst>
              </a:tr>
              <a:tr h="248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用户数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3599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3570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658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5516427"/>
                  </a:ext>
                </a:extLst>
              </a:tr>
              <a:tr h="248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物品数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160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68408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6234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2174619"/>
                  </a:ext>
                </a:extLst>
              </a:tr>
              <a:tr h="248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交互数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425957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911479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101122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34410983"/>
                  </a:ext>
                </a:extLst>
              </a:tr>
              <a:tr h="248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平均每个用户交互数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0.4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50.8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6.4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32451483"/>
                  </a:ext>
                </a:extLst>
              </a:tr>
              <a:tr h="248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平均每个物品交互数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6.1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86.4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6.78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9539055"/>
                  </a:ext>
                </a:extLst>
              </a:tr>
              <a:tr h="248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拥有打分的交互数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99065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58806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7927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68268503"/>
                  </a:ext>
                </a:extLst>
              </a:tr>
              <a:tr h="248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打分比例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9.4728%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7.6128%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0.7713%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03065503"/>
                  </a:ext>
                </a:extLst>
              </a:tr>
              <a:tr h="248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稀疏度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2797%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3666%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0409%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5666981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1164297" y="4482304"/>
            <a:ext cx="797384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数据集进一步说明：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可以不特别考虑冷启动问题，对于音乐数据集，保证了每个用户至少购买过</a:t>
            </a:r>
            <a:r>
              <a:rPr lang="en-US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个物品，每个物品至少被</a:t>
            </a:r>
            <a:r>
              <a:rPr lang="en-US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个用户买过。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给定的电影、书籍数据只包含了音乐数据中存在的用户。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zh-CN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交互序列是具有日粒度的时序性的</a:t>
            </a:r>
            <a:r>
              <a:rPr lang="zh-CN" altLang="zh-CN" kern="100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8994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796" y="404665"/>
            <a:ext cx="12190413" cy="0"/>
          </a:xfrm>
          <a:prstGeom prst="line">
            <a:avLst/>
          </a:prstGeom>
          <a:ln>
            <a:solidFill>
              <a:srgbClr val="41445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流程图: 离页连接符 2"/>
          <p:cNvSpPr/>
          <p:nvPr/>
        </p:nvSpPr>
        <p:spPr>
          <a:xfrm>
            <a:off x="9984433" y="332658"/>
            <a:ext cx="1584176" cy="1080119"/>
          </a:xfrm>
          <a:prstGeom prst="flowChartOffpageConnector">
            <a:avLst/>
          </a:prstGeom>
          <a:solidFill>
            <a:srgbClr val="1B8B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348361" y="571922"/>
            <a:ext cx="856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2515" y="760972"/>
            <a:ext cx="11526974" cy="470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览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8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3288" y="1667242"/>
            <a:ext cx="5135298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2702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796" y="404665"/>
            <a:ext cx="12190413" cy="0"/>
          </a:xfrm>
          <a:prstGeom prst="line">
            <a:avLst/>
          </a:prstGeom>
          <a:ln>
            <a:solidFill>
              <a:srgbClr val="41445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流程图: 离页连接符 2"/>
          <p:cNvSpPr/>
          <p:nvPr/>
        </p:nvSpPr>
        <p:spPr>
          <a:xfrm>
            <a:off x="9984433" y="332658"/>
            <a:ext cx="1584176" cy="1080119"/>
          </a:xfrm>
          <a:prstGeom prst="flowChartOffpageConnector">
            <a:avLst/>
          </a:prstGeom>
          <a:solidFill>
            <a:srgbClr val="1B8B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348361" y="571922"/>
            <a:ext cx="856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2515" y="760972"/>
            <a:ext cx="11526974" cy="470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协同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滤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838199" y="1825625"/>
            <a:ext cx="10730409" cy="3660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altLang="zh-CN" kern="100" dirty="0" err="1" smtClean="0">
                <a:latin typeface="等线" panose="02010600030101010101" pitchFamily="2" charset="-122"/>
                <a:cs typeface="Times New Roman" panose="02020603050405020304" pitchFamily="18" charset="0"/>
              </a:rPr>
              <a:t>UserCF</a:t>
            </a:r>
            <a:endParaRPr lang="en-US" altLang="zh-CN" kern="100" dirty="0" smtClean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zh-CN" altLang="en-US" kern="100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找出与我最“臭味相投”的几个邻居</a:t>
            </a:r>
            <a:endParaRPr lang="en-US" altLang="zh-CN" kern="100" dirty="0" smtClean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1200150" lvl="2" indent="-285750" algn="l">
              <a:buFont typeface="Wingdings" panose="05000000000000000000" pitchFamily="2" charset="2"/>
              <a:buChar char="Ø"/>
            </a:pPr>
            <a:r>
              <a:rPr lang="zh-CN" altLang="en-US" kern="100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如何量化“臭味相投”：</a:t>
            </a:r>
            <a:endParaRPr lang="en-US" altLang="zh-CN" kern="100" dirty="0" smtClean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1657350" lvl="3" indent="-285750" algn="l">
              <a:buFont typeface="Wingdings" panose="05000000000000000000" pitchFamily="2" charset="2"/>
              <a:buChar char="Ø"/>
            </a:pPr>
            <a:r>
              <a:rPr lang="zh-CN" altLang="en-US" kern="100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余弦相似度</a:t>
            </a:r>
            <a:endParaRPr lang="en-US" altLang="zh-CN" kern="100" dirty="0" smtClean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1657350" lvl="3" indent="-285750" algn="l">
              <a:buFont typeface="Wingdings" panose="05000000000000000000" pitchFamily="2" charset="2"/>
              <a:buChar char="Ø"/>
            </a:pPr>
            <a:r>
              <a:rPr lang="zh-CN" altLang="en-US" kern="100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皮尔逊相似度</a:t>
            </a:r>
            <a:endParaRPr lang="en-US" altLang="zh-CN" kern="100" dirty="0" smtClean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1657350" lvl="3" indent="-285750" algn="l">
              <a:buFont typeface="Wingdings" panose="05000000000000000000" pitchFamily="2" charset="2"/>
              <a:buChar char="Ø"/>
            </a:pPr>
            <a:r>
              <a:rPr lang="zh-CN" altLang="en-US" kern="100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汉明距离</a:t>
            </a:r>
            <a:endParaRPr lang="en-US" altLang="zh-CN" kern="100" dirty="0" smtClean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1657350" lvl="3" indent="-285750" algn="l"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欧氏距离</a:t>
            </a:r>
            <a:endParaRPr lang="en-US" altLang="zh-CN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1657350" lvl="3" indent="-285750" algn="l">
              <a:buFont typeface="Wingdings" panose="05000000000000000000" pitchFamily="2" charset="2"/>
              <a:buChar char="Ø"/>
            </a:pPr>
            <a:r>
              <a:rPr lang="en-US" altLang="zh-CN" kern="100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……</a:t>
            </a:r>
          </a:p>
          <a:p>
            <a:pPr marL="342900" lvl="1" indent="-342900" algn="l">
              <a:spcBef>
                <a:spcPts val="1000"/>
              </a:spcBef>
              <a:buFont typeface="Wingdings" panose="05000000000000000000" pitchFamily="2" charset="2"/>
              <a:buChar char="Ø"/>
            </a:pPr>
            <a:r>
              <a:rPr lang="en-US" altLang="zh-CN" sz="2400" kern="100" dirty="0" err="1">
                <a:latin typeface="等线" panose="02010600030101010101" pitchFamily="2" charset="-122"/>
                <a:cs typeface="Times New Roman" panose="02020603050405020304" pitchFamily="18" charset="0"/>
              </a:rPr>
              <a:t>ItemCF</a:t>
            </a:r>
            <a:endParaRPr lang="en-US" altLang="zh-CN" sz="2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zh-CN" altLang="en-US" kern="100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找出最相似的一些物品</a:t>
            </a:r>
            <a:endParaRPr lang="en-US" altLang="zh-CN" kern="100" dirty="0" smtClean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kern="100" dirty="0" smtClean="0">
              <a:latin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8110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796" y="404665"/>
            <a:ext cx="12190413" cy="0"/>
          </a:xfrm>
          <a:prstGeom prst="line">
            <a:avLst/>
          </a:prstGeom>
          <a:ln>
            <a:solidFill>
              <a:srgbClr val="41445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流程图: 离页连接符 2"/>
          <p:cNvSpPr/>
          <p:nvPr/>
        </p:nvSpPr>
        <p:spPr>
          <a:xfrm>
            <a:off x="9984433" y="332658"/>
            <a:ext cx="1584176" cy="1080119"/>
          </a:xfrm>
          <a:prstGeom prst="flowChartOffpageConnector">
            <a:avLst/>
          </a:prstGeom>
          <a:solidFill>
            <a:srgbClr val="1B8B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348361" y="571922"/>
            <a:ext cx="856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实验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2515" y="760972"/>
            <a:ext cx="11526974" cy="470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矩阵分解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9" name="内容占位符 3"/>
          <p:cNvPicPr>
            <a:picLocks noChangeAspect="1"/>
          </p:cNvPicPr>
          <p:nvPr/>
        </p:nvPicPr>
        <p:blipFill rotWithShape="1">
          <a:blip r:embed="rId3"/>
          <a:srcRect t="25981"/>
          <a:stretch/>
        </p:blipFill>
        <p:spPr>
          <a:xfrm>
            <a:off x="727078" y="1412777"/>
            <a:ext cx="8419085" cy="322082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2632" y="4949556"/>
            <a:ext cx="5566045" cy="1334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276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796" y="404665"/>
            <a:ext cx="12190413" cy="0"/>
          </a:xfrm>
          <a:prstGeom prst="line">
            <a:avLst/>
          </a:prstGeom>
          <a:ln>
            <a:solidFill>
              <a:srgbClr val="41445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流程图: 离页连接符 2"/>
          <p:cNvSpPr/>
          <p:nvPr/>
        </p:nvSpPr>
        <p:spPr>
          <a:xfrm>
            <a:off x="9984433" y="332658"/>
            <a:ext cx="1584176" cy="1080119"/>
          </a:xfrm>
          <a:prstGeom prst="flowChartOffpageConnector">
            <a:avLst/>
          </a:prstGeom>
          <a:solidFill>
            <a:srgbClr val="1B8B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348361" y="571922"/>
            <a:ext cx="856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实验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2515" y="760972"/>
            <a:ext cx="11526974" cy="470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矩阵分解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" name="Rectangle 6"/>
          <p:cNvSpPr/>
          <p:nvPr/>
        </p:nvSpPr>
        <p:spPr>
          <a:xfrm>
            <a:off x="857857" y="1484784"/>
            <a:ext cx="11236094" cy="3806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cs typeface="Times New Roman" panose="02020603050405020304" pitchFamily="18" charset="0"/>
              </a:rPr>
              <a:t>FunkSVD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endParaRPr lang="en-US" altLang="zh-CN" dirty="0">
              <a:cs typeface="Times New Roman" panose="02020603050405020304" pitchFamily="18" charset="0"/>
            </a:endParaRP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endParaRPr lang="en-US" altLang="zh-CN" dirty="0">
              <a:cs typeface="Times New Roman" panose="02020603050405020304" pitchFamily="18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altLang="zh-CN" dirty="0" err="1">
                <a:cs typeface="Times New Roman" panose="02020603050405020304" pitchFamily="18" charset="0"/>
              </a:rPr>
              <a:t>BiasSVD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endParaRPr lang="en-US" altLang="zh-CN" dirty="0">
              <a:cs typeface="Times New Roman" panose="02020603050405020304" pitchFamily="18" charset="0"/>
            </a:endParaRP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endParaRPr lang="en-US" altLang="zh-CN" dirty="0">
              <a:cs typeface="Times New Roman" panose="02020603050405020304" pitchFamily="18" charset="0"/>
            </a:endParaRP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endParaRPr lang="en-US" altLang="zh-CN" dirty="0">
              <a:cs typeface="Times New Roman" panose="02020603050405020304" pitchFamily="18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altLang="zh-CN" dirty="0">
                <a:cs typeface="Times New Roman" panose="02020603050405020304" pitchFamily="18" charset="0"/>
              </a:rPr>
              <a:t>SVD++</a:t>
            </a:r>
            <a:r>
              <a:rPr lang="zh-CN" altLang="en-US" dirty="0">
                <a:cs typeface="Times New Roman" panose="02020603050405020304" pitchFamily="18" charset="0"/>
              </a:rPr>
              <a:t>：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cs typeface="Times New Roman" panose="02020603050405020304" pitchFamily="18" charset="0"/>
            </a:endParaRPr>
          </a:p>
          <a:p>
            <a:pPr lvl="1"/>
            <a:endParaRPr lang="en-US" altLang="zh-CN" sz="2000" dirty="0" smtClean="0"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cs typeface="Times New Roman" panose="02020603050405020304" pitchFamily="18" charset="0"/>
              </a:rPr>
              <a:t>注</a:t>
            </a:r>
            <a:r>
              <a:rPr lang="zh-CN" altLang="en-US" dirty="0">
                <a:cs typeface="Times New Roman" panose="02020603050405020304" pitchFamily="18" charset="0"/>
              </a:rPr>
              <a:t>：以上为</a:t>
            </a:r>
            <a:r>
              <a:rPr lang="en-US" altLang="zh-CN" dirty="0">
                <a:cs typeface="Times New Roman" panose="02020603050405020304" pitchFamily="18" charset="0"/>
              </a:rPr>
              <a:t>Python Surprise</a:t>
            </a:r>
            <a:r>
              <a:rPr lang="zh-CN" altLang="en-US" dirty="0">
                <a:cs typeface="Times New Roman" panose="02020603050405020304" pitchFamily="18" charset="0"/>
              </a:rPr>
              <a:t>包中的方法命名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endParaRPr lang="en-US" altLang="zh-CN" sz="2400" dirty="0">
              <a:latin typeface="+mn-ea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63666"/>
              </p:ext>
            </p:extLst>
          </p:nvPr>
        </p:nvGraphicFramePr>
        <p:xfrm>
          <a:off x="2890610" y="1412777"/>
          <a:ext cx="3885231" cy="56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2781000" imgH="406080" progId="Equation.DSMT4">
                  <p:embed/>
                </p:oleObj>
              </mc:Choice>
              <mc:Fallback>
                <p:oleObj name="Equation" r:id="rId4" imgW="2781000" imgH="4060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0610" y="1412777"/>
                        <a:ext cx="3885231" cy="567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14776"/>
              </p:ext>
            </p:extLst>
          </p:nvPr>
        </p:nvGraphicFramePr>
        <p:xfrm>
          <a:off x="2890610" y="2234037"/>
          <a:ext cx="5514183" cy="51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4330440" imgH="406080" progId="Equation.DSMT4">
                  <p:embed/>
                </p:oleObj>
              </mc:Choice>
              <mc:Fallback>
                <p:oleObj name="Equation" r:id="rId6" imgW="4330440" imgH="4060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0610" y="2234037"/>
                        <a:ext cx="5514183" cy="51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58641"/>
              </p:ext>
            </p:extLst>
          </p:nvPr>
        </p:nvGraphicFramePr>
        <p:xfrm>
          <a:off x="2890610" y="3029948"/>
          <a:ext cx="7069741" cy="94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8" imgW="5816520" imgH="774360" progId="Equation.DSMT4">
                  <p:embed/>
                </p:oleObj>
              </mc:Choice>
              <mc:Fallback>
                <p:oleObj name="Equation" r:id="rId8" imgW="5816520" imgH="77436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0610" y="3029948"/>
                        <a:ext cx="7069741" cy="941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1587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796" y="404665"/>
            <a:ext cx="12190413" cy="0"/>
          </a:xfrm>
          <a:prstGeom prst="line">
            <a:avLst/>
          </a:prstGeom>
          <a:ln>
            <a:solidFill>
              <a:srgbClr val="41445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流程图: 离页连接符 2"/>
          <p:cNvSpPr/>
          <p:nvPr/>
        </p:nvSpPr>
        <p:spPr>
          <a:xfrm>
            <a:off x="9984433" y="332658"/>
            <a:ext cx="1584176" cy="1080119"/>
          </a:xfrm>
          <a:prstGeom prst="flowChartOffpageConnector">
            <a:avLst/>
          </a:prstGeom>
          <a:solidFill>
            <a:srgbClr val="1B8B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348361" y="571922"/>
            <a:ext cx="856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实验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2515" y="760972"/>
            <a:ext cx="11526974" cy="477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1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深度学习方法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en-US" altLang="zh-CN" sz="2400" b="1" dirty="0" err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NeuralCF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8" name="Picture 2" descr="https://img-blog.csdnimg.cn/20201221100956802.png?x-oss-process=image/watermark,type_ZmFuZ3poZW5naGVpdGk,shadow_10,text_aHR0cHM6Ly9ibG9nLmNzZG4ubmV0L20wXzM3NTMxMTI5,size_16,color_FFFFFF,t_7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10" y="2073057"/>
            <a:ext cx="5628990" cy="3331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s://img-blog.csdnimg.cn/20201221101343213.png?x-oss-process=image/watermark,type_ZmFuZ3poZW5naGVpdGk,shadow_10,text_aHR0cHM6Ly9ibG9nLmNzZG4ubmV0L20wXzM3NTMxMTI5,size_16,color_FFFFFF,t_7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2498" y="2073056"/>
            <a:ext cx="5541133" cy="3331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8102947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论文蓝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365FAA"/>
      </a:accent1>
      <a:accent2>
        <a:srgbClr val="4472C4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论文">
      <a:majorFont>
        <a:latin typeface="微软雅黑"/>
        <a:ea typeface="微软雅黑"/>
        <a:cs typeface=""/>
      </a:majorFont>
      <a:minorFont>
        <a:latin typeface="微软雅黑 Light"/>
        <a:ea typeface="微软雅黑 Light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主题1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094</TotalTime>
  <Words>318</Words>
  <Application>Microsoft Office PowerPoint</Application>
  <PresentationFormat>宽屏</PresentationFormat>
  <Paragraphs>88</Paragraphs>
  <Slides>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21" baseType="lpstr">
      <vt:lpstr>等线</vt:lpstr>
      <vt:lpstr>等线 Light</vt:lpstr>
      <vt:lpstr>宋体</vt:lpstr>
      <vt:lpstr>微软雅黑</vt:lpstr>
      <vt:lpstr>微软雅黑 Light</vt:lpstr>
      <vt:lpstr>Arial</vt:lpstr>
      <vt:lpstr>Calibri</vt:lpstr>
      <vt:lpstr>Calibri Light</vt:lpstr>
      <vt:lpstr>Times New Roman</vt:lpstr>
      <vt:lpstr>Wingdings</vt:lpstr>
      <vt:lpstr>主题1</vt:lpstr>
      <vt:lpstr>Office 主题</vt:lpstr>
      <vt:lpstr>1_主题1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dc:description>http://www.ypppt.com/</dc:description>
  <cp:lastModifiedBy>GAOZip</cp:lastModifiedBy>
  <cp:revision>2844</cp:revision>
  <dcterms:created xsi:type="dcterms:W3CDTF">2015-11-20T05:54:00Z</dcterms:created>
  <dcterms:modified xsi:type="dcterms:W3CDTF">2021-12-27T06:2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